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323" r:id="rId2"/>
    <p:sldId id="316" r:id="rId3"/>
    <p:sldId id="317" r:id="rId4"/>
    <p:sldId id="260" r:id="rId5"/>
    <p:sldId id="325" r:id="rId6"/>
    <p:sldId id="302" r:id="rId7"/>
    <p:sldId id="322" r:id="rId8"/>
    <p:sldId id="327" r:id="rId9"/>
    <p:sldId id="306" r:id="rId10"/>
    <p:sldId id="309" r:id="rId11"/>
    <p:sldId id="319" r:id="rId12"/>
    <p:sldId id="313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700" b="1" kern="1200">
        <a:solidFill>
          <a:srgbClr val="FF0000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0000"/>
    <a:srgbClr val="FF0066"/>
    <a:srgbClr val="837D7E"/>
    <a:srgbClr val="66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14" autoAdjust="0"/>
    <p:restoredTop sz="94581" autoAdjust="0"/>
  </p:normalViewPr>
  <p:slideViewPr>
    <p:cSldViewPr>
      <p:cViewPr varScale="1">
        <p:scale>
          <a:sx n="84" d="100"/>
          <a:sy n="84" d="100"/>
        </p:scale>
        <p:origin x="97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xmlns="" id="{2D3601CB-8C62-4B67-9439-015EB273E2B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xmlns="" id="{33CE2FDA-6498-49E6-9C98-B4968F2E8BC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CD7EE928-33D1-4023-9582-71723477FE2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xmlns="" id="{78446567-DE61-4AFD-8229-4A9CE87FE0B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xmlns="" id="{B4F0B9C4-1AD4-401F-AAF2-9D301A8F78F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xmlns="" id="{5E95D48A-9206-47C3-AC72-628F14CAAD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239207D3-7F7B-4068-9FFD-F4A02CE11F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15844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xmlns="" id="{00A7C1B3-3C05-4FD3-9FD4-50874F4AAD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xmlns="" id="{10A66DA3-50B1-4ABA-B744-0898D207D4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xmlns="" id="{85C5CE58-8240-4F7B-86DB-1EF2716036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C62CD8-B219-4679-AA82-6C1353F90C91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863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D93E548-9CB7-4310-B662-C9E529D11D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08701E3-310C-4E25-B602-89E4EFA51E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F7415DBD-BDF5-44B8-9CDF-6D47036A7C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8704B2-CAE3-498D-A8EF-28CAFACABE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5505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4207951-77BC-4B58-8C1E-B8BCC11AD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2306335-93A2-497F-A76F-0A2F05BEB1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F74E745-C10C-4724-8F8F-3C1F125DE5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E01ECA-C89D-4E61-A7B5-58ED571036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5082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711416B-655E-415F-AD0F-B2FE960AE8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9531D03-B50E-4E7F-A583-6DA3A818AF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F2054C7-72DE-4C31-ACDD-D9A8C91943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CF2FE-AB35-4374-9C6B-12961AAC0A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5544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EA9A3D57-4B14-463C-BC21-7D72AF7433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D04D41DB-D518-450A-9921-3AED89378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68FCAE21-8A2C-42F9-88C6-473707D6AC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717773-61B7-4734-B971-02C480E700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20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7A9FC90-2B26-4051-912B-392AAE5727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91B907A-4F45-4C62-99AD-022B3C32E1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3E63B23-047D-40D4-A523-C8010C73D4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4730B5-37F8-4A00-BC19-BFE6CC11A9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771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A8D6934-385A-4434-91DA-6E8A6EA403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93A1F45-D714-43D9-802A-1121F6A5D9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9F83F50-D531-4DE3-B0B3-AC5DEEF26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7896E6-C528-44C8-B826-FA8FF91796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263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C3E797D-E9AE-4B60-AB09-363A8E3170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8587A40-0654-47DC-9680-19DE21075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38945B9-AB54-435C-A081-77A003FDAB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46777D-7011-468C-A025-C02D597E09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8635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D0FDB8C-AE0D-4BBF-B943-606E1784FC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A9846CA6-CF9D-4022-9E25-9EBECC7417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AAB1E08-1C4D-4B8A-BB49-FEB11B60CC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2E679E-7816-4B05-B872-AF42D4881A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397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91F87337-6B48-4E32-9C72-756F5A65B7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925BF212-8148-499F-B1AB-050AF99626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2E303F11-359D-4510-BA0B-A10487BB63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3A1222-5FE1-46C5-A13E-62A9A64FC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95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EF03B2D4-519C-442A-BA32-9EAF6AD7B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263DC292-6BE2-4554-BC26-AF75FEFA45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FB79F891-7F70-464C-A7C4-E901588CD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16955-A5FF-4F37-AA83-6101667036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14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6627073A-9E98-4C1D-84F3-18CDF44E91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3276327-0BE7-4911-BF1D-BF0DA3E48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001D1DC1-8B88-43EC-92BC-3199645FB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D58DED-015E-4A44-AAD8-C3A1E21A42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0156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1169F95-95AF-4E4D-9AC6-CEFD32DD6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6F27412-3054-4116-AC5B-47822B20CC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860B667-135F-4D0F-8B24-1941022B7E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3ECEE-5CC0-486D-A7CD-DA4C0475C9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4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F48A825-239A-432C-8787-66B06F65C8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E080343-2FF5-4F1C-91D3-592712F8FC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927E459-B4BF-4F6C-AE4D-3895F12DFD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A81A9A-881E-4134-A1EA-3D661FE1D9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1620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1F53D2D3-FCE7-44A7-A8B8-9102C416D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DB44FDBE-9065-4B57-89E9-D169AD9D0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02F5F8F4-1B54-41A9-8763-C5830EACA9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C1FAAEE5-A034-4253-A9AF-383703A052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E17A25CD-5396-4521-A36B-C32AAEAE8ED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5603569B-DE84-415D-9514-6B736BF2DA7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xmlns="" id="{90A74D54-68F2-4883-9D2C-897FB3983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83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cửa hàng có 40 m vải xanh và đã bán được        số vải đó. Hỏi cửa hàng đó đã bán mấy mét vải xanh?</a:t>
            </a:r>
          </a:p>
        </p:txBody>
      </p:sp>
      <p:grpSp>
        <p:nvGrpSpPr>
          <p:cNvPr id="12291" name="Group 4">
            <a:extLst>
              <a:ext uri="{FF2B5EF4-FFF2-40B4-BE49-F238E27FC236}">
                <a16:creationId xmlns:a16="http://schemas.microsoft.com/office/drawing/2014/main" xmlns="" id="{1A06D005-54C0-4E6E-BC6F-124F3CDD9E9E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244475"/>
            <a:ext cx="381000" cy="976313"/>
            <a:chOff x="5328" y="1008"/>
            <a:chExt cx="240" cy="615"/>
          </a:xfrm>
        </p:grpSpPr>
        <p:sp>
          <p:nvSpPr>
            <p:cNvPr id="12311" name="Text Box 5">
              <a:extLst>
                <a:ext uri="{FF2B5EF4-FFF2-40B4-BE49-F238E27FC236}">
                  <a16:creationId xmlns:a16="http://schemas.microsoft.com/office/drawing/2014/main" xmlns="" id="{8C8630D1-7E03-4671-B3FB-327FCFB10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008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12" name="Text Box 6">
              <a:extLst>
                <a:ext uri="{FF2B5EF4-FFF2-40B4-BE49-F238E27FC236}">
                  <a16:creationId xmlns:a16="http://schemas.microsoft.com/office/drawing/2014/main" xmlns="" id="{8613D903-9695-4348-B34D-ED8728AE5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29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12292" name="Line 7">
            <a:extLst>
              <a:ext uri="{FF2B5EF4-FFF2-40B4-BE49-F238E27FC236}">
                <a16:creationId xmlns:a16="http://schemas.microsoft.com/office/drawing/2014/main" xmlns="" id="{E8D904EB-7A36-44AD-8869-056C3698E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200" y="701675"/>
            <a:ext cx="30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3" name="AutoShape 8">
            <a:extLst>
              <a:ext uri="{FF2B5EF4-FFF2-40B4-BE49-F238E27FC236}">
                <a16:creationId xmlns:a16="http://schemas.microsoft.com/office/drawing/2014/main" xmlns="" id="{EC399A85-B9A9-4127-8568-DE6886F1261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62000" y="1965325"/>
            <a:ext cx="4648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89" name="Text Box 9">
            <a:extLst>
              <a:ext uri="{FF2B5EF4-FFF2-40B4-BE49-F238E27FC236}">
                <a16:creationId xmlns:a16="http://schemas.microsoft.com/office/drawing/2014/main" xmlns="" id="{6A84D8FD-C85B-4536-965A-18DC1F0DC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019300"/>
            <a:ext cx="914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40 m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90" name="Text Box 10">
            <a:extLst>
              <a:ext uri="{FF2B5EF4-FFF2-40B4-BE49-F238E27FC236}">
                <a16:creationId xmlns:a16="http://schemas.microsoft.com/office/drawing/2014/main" xmlns="" id="{B9765533-541B-4CA1-9F91-7B6686589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336925"/>
            <a:ext cx="762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? m</a:t>
            </a:r>
          </a:p>
        </p:txBody>
      </p:sp>
      <p:sp>
        <p:nvSpPr>
          <p:cNvPr id="97291" name="AutoShape 11">
            <a:extLst>
              <a:ext uri="{FF2B5EF4-FFF2-40B4-BE49-F238E27FC236}">
                <a16:creationId xmlns:a16="http://schemas.microsoft.com/office/drawing/2014/main" xmlns="" id="{91F0F49F-A841-404F-AC19-6DC10F8BEB29}"/>
              </a:ext>
            </a:extLst>
          </p:cNvPr>
          <p:cNvSpPr>
            <a:spLocks/>
          </p:cNvSpPr>
          <p:nvPr/>
        </p:nvSpPr>
        <p:spPr bwMode="auto">
          <a:xfrm rot="5400000">
            <a:off x="3009900" y="708025"/>
            <a:ext cx="228600" cy="3657600"/>
          </a:xfrm>
          <a:prstGeom prst="leftBrace">
            <a:avLst>
              <a:gd name="adj1" fmla="val 125630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92" name="AutoShape 12">
            <a:extLst>
              <a:ext uri="{FF2B5EF4-FFF2-40B4-BE49-F238E27FC236}">
                <a16:creationId xmlns:a16="http://schemas.microsoft.com/office/drawing/2014/main" xmlns="" id="{3B2CA6FC-CBAD-4CA3-AB1A-07A40A8A0E93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490662" y="2760663"/>
            <a:ext cx="219075" cy="762000"/>
          </a:xfrm>
          <a:prstGeom prst="leftBrace">
            <a:avLst>
              <a:gd name="adj1" fmla="val 28986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293" name="Line 13">
            <a:extLst>
              <a:ext uri="{FF2B5EF4-FFF2-40B4-BE49-F238E27FC236}">
                <a16:creationId xmlns:a16="http://schemas.microsoft.com/office/drawing/2014/main" xmlns="" id="{3FB264D5-9AB7-4605-BFF3-6D07ED454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727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4" name="Line 14">
            <a:extLst>
              <a:ext uri="{FF2B5EF4-FFF2-40B4-BE49-F238E27FC236}">
                <a16:creationId xmlns:a16="http://schemas.microsoft.com/office/drawing/2014/main" xmlns="" id="{59BEBBF7-826C-463C-9307-07F218A4C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727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295" name="Line 15">
            <a:extLst>
              <a:ext uri="{FF2B5EF4-FFF2-40B4-BE49-F238E27FC236}">
                <a16:creationId xmlns:a16="http://schemas.microsoft.com/office/drawing/2014/main" xmlns="" id="{47137CCC-EAF5-4972-8B31-BFFDF827A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27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xmlns="" id="{2EA8BD1E-BF84-474B-8BA7-4F2D7F82E1C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743200"/>
            <a:ext cx="3810000" cy="152400"/>
            <a:chOff x="768" y="2112"/>
            <a:chExt cx="2400" cy="96"/>
          </a:xfrm>
        </p:grpSpPr>
        <p:sp>
          <p:nvSpPr>
            <p:cNvPr id="12308" name="Line 17">
              <a:extLst>
                <a:ext uri="{FF2B5EF4-FFF2-40B4-BE49-F238E27FC236}">
                  <a16:creationId xmlns:a16="http://schemas.microsoft.com/office/drawing/2014/main" xmlns="" id="{D9AFC577-FD18-483E-9FE3-DA81C1727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160"/>
              <a:ext cx="2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09" name="Line 18">
              <a:extLst>
                <a:ext uri="{FF2B5EF4-FFF2-40B4-BE49-F238E27FC236}">
                  <a16:creationId xmlns:a16="http://schemas.microsoft.com/office/drawing/2014/main" xmlns="" id="{01515086-2C66-487C-B4C9-9ACF00D5F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10" name="Line 19">
              <a:extLst>
                <a:ext uri="{FF2B5EF4-FFF2-40B4-BE49-F238E27FC236}">
                  <a16:creationId xmlns:a16="http://schemas.microsoft.com/office/drawing/2014/main" xmlns="" id="{5A3BB065-7B60-4119-9518-AEA8C58A0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11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7300" name="Line 20">
            <a:extLst>
              <a:ext uri="{FF2B5EF4-FFF2-40B4-BE49-F238E27FC236}">
                <a16:creationId xmlns:a16="http://schemas.microsoft.com/office/drawing/2014/main" xmlns="" id="{852A8E16-495A-4B59-BC36-23A9220197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743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7301" name="Text Box 21">
            <a:extLst>
              <a:ext uri="{FF2B5EF4-FFF2-40B4-BE49-F238E27FC236}">
                <a16:creationId xmlns:a16="http://schemas.microsoft.com/office/drawing/2014/main" xmlns="" id="{D180A662-B734-4291-AD96-0BCADF8AB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1687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97302" name="Text Box 22">
            <a:extLst>
              <a:ext uri="{FF2B5EF4-FFF2-40B4-BE49-F238E27FC236}">
                <a16:creationId xmlns:a16="http://schemas.microsoft.com/office/drawing/2014/main" xmlns="" id="{B9DD44BA-6193-4A1C-864A-C757D1C56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688" y="3352800"/>
            <a:ext cx="1687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97303" name="Text Box 23">
            <a:extLst>
              <a:ext uri="{FF2B5EF4-FFF2-40B4-BE49-F238E27FC236}">
                <a16:creationId xmlns:a16="http://schemas.microsoft.com/office/drawing/2014/main" xmlns="" id="{237039B9-075A-4534-BA65-3A57CD55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962400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7304" name="Text Box 24">
            <a:extLst>
              <a:ext uri="{FF2B5EF4-FFF2-40B4-BE49-F238E27FC236}">
                <a16:creationId xmlns:a16="http://schemas.microsoft.com/office/drawing/2014/main" xmlns="" id="{F5E5D6FA-A20B-4AC6-B5B0-207536684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5720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0 : 5 = 8 ( m) </a:t>
            </a:r>
          </a:p>
        </p:txBody>
      </p:sp>
      <p:sp>
        <p:nvSpPr>
          <p:cNvPr id="97305" name="Text Box 25">
            <a:extLst>
              <a:ext uri="{FF2B5EF4-FFF2-40B4-BE49-F238E27FC236}">
                <a16:creationId xmlns:a16="http://schemas.microsoft.com/office/drawing/2014/main" xmlns="" id="{045DA293-BD75-4208-B5B4-40F6B34EF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195888"/>
            <a:ext cx="403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8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i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352800" y="838200"/>
            <a:ext cx="1676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477000" y="838200"/>
            <a:ext cx="990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382000" y="1169144"/>
            <a:ext cx="571500" cy="198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4890" y="1313209"/>
            <a:ext cx="8695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59690" y="1335088"/>
            <a:ext cx="102191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334000" y="1313209"/>
            <a:ext cx="1752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9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973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500"/>
                                        <p:tgtEl>
                                          <p:spTgt spid="9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9" grpId="0"/>
      <p:bldP spid="97290" grpId="0"/>
      <p:bldP spid="97291" grpId="0" animBg="1"/>
      <p:bldP spid="97292" grpId="0" animBg="1"/>
      <p:bldP spid="97301" grpId="0"/>
      <p:bldP spid="97302" grpId="0"/>
      <p:bldP spid="97303" grpId="0"/>
      <p:bldP spid="97304" grpId="0"/>
      <p:bldP spid="973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AutoShape 4">
            <a:extLst>
              <a:ext uri="{FF2B5EF4-FFF2-40B4-BE49-F238E27FC236}">
                <a16:creationId xmlns:a16="http://schemas.microsoft.com/office/drawing/2014/main" xmlns="" id="{49FFFAB5-B196-4FA7-8980-647E9E67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705600"/>
          </a:xfrm>
          <a:prstGeom prst="irregularSeal1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tìm một trong các phần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g nhau của một số ta làm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 thế nào?</a:t>
            </a:r>
          </a:p>
        </p:txBody>
      </p:sp>
      <p:sp>
        <p:nvSpPr>
          <p:cNvPr id="29701" name="AutoShape 5">
            <a:extLst>
              <a:ext uri="{FF2B5EF4-FFF2-40B4-BE49-F238E27FC236}">
                <a16:creationId xmlns:a16="http://schemas.microsoft.com/office/drawing/2014/main" xmlns="" id="{8B502D62-1ACD-4280-920A-FEC99D4BB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0"/>
            <a:ext cx="8839200" cy="4800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27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Muốn tìm một trong các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phần bằng nhau của một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số, ta lấy số đó chia cho số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phầ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1" animBg="1"/>
      <p:bldP spid="297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xmlns="" id="{E67082A9-C742-45D2-A1B8-FCBDCCB587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514600"/>
            <a:ext cx="8534400" cy="3733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            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 24 cái bánh là :</a:t>
            </a:r>
          </a:p>
          <a:p>
            <a:pPr eaLnBrk="1" hangingPunct="1">
              <a:buFontTx/>
              <a:buNone/>
            </a:pP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      		</a:t>
            </a: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a.   4 (c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ái bánh)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     		b.   6 (c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ái bánh)</a:t>
            </a:r>
            <a:endParaRPr lang="en-US" altLang="en-US" sz="40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     		c.   8 (c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ái bánh)</a:t>
            </a:r>
          </a:p>
        </p:txBody>
      </p:sp>
      <p:sp>
        <p:nvSpPr>
          <p:cNvPr id="14339" name="WordArt 3">
            <a:extLst>
              <a:ext uri="{FF2B5EF4-FFF2-40B4-BE49-F238E27FC236}">
                <a16:creationId xmlns:a16="http://schemas.microsoft.com/office/drawing/2014/main" xmlns="" id="{627FD6C4-B2B2-48EA-A62E-E2F4EFD796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43000" y="0"/>
            <a:ext cx="6553200" cy="1905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GB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ui - Vui học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B14A29FC-5C59-4B1F-97D8-AE0E87DC7606}"/>
              </a:ext>
            </a:extLst>
          </p:cNvPr>
          <p:cNvSpPr/>
          <p:nvPr/>
        </p:nvSpPr>
        <p:spPr bwMode="auto">
          <a:xfrm>
            <a:off x="2362200" y="5257800"/>
            <a:ext cx="549275" cy="54927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endParaRPr lang="en-US">
              <a:ln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77FAF18-9CEB-4D4E-983A-3A83B481F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362200"/>
          <a:ext cx="3651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36512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build="p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5" descr="33">
            <a:extLst>
              <a:ext uri="{FF2B5EF4-FFF2-40B4-BE49-F238E27FC236}">
                <a16:creationId xmlns:a16="http://schemas.microsoft.com/office/drawing/2014/main" xmlns="" id="{BCC4AC6A-C191-42C3-8D29-8D0742A2F5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9159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20" descr="33">
            <a:extLst>
              <a:ext uri="{FF2B5EF4-FFF2-40B4-BE49-F238E27FC236}">
                <a16:creationId xmlns:a16="http://schemas.microsoft.com/office/drawing/2014/main" xmlns="" id="{4D324AF6-3B65-4245-BD0C-A2234FEF97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3" y="5638800"/>
            <a:ext cx="91598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4" descr="Firewrk8">
            <a:extLst>
              <a:ext uri="{FF2B5EF4-FFF2-40B4-BE49-F238E27FC236}">
                <a16:creationId xmlns:a16="http://schemas.microsoft.com/office/drawing/2014/main" xmlns="" id="{51C3EF9B-2A89-464A-93DF-319FC7992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3" y="4992688"/>
            <a:ext cx="2820987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8">
            <a:extLst>
              <a:ext uri="{FF2B5EF4-FFF2-40B4-BE49-F238E27FC236}">
                <a16:creationId xmlns:a16="http://schemas.microsoft.com/office/drawing/2014/main" xmlns="" id="{C4123EEB-60FF-4809-B7C9-F6E013F575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609600"/>
            <a:ext cx="55626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GB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pic>
        <p:nvPicPr>
          <p:cNvPr id="3078" name="Picture 12" descr="Firewrk8">
            <a:extLst>
              <a:ext uri="{FF2B5EF4-FFF2-40B4-BE49-F238E27FC236}">
                <a16:creationId xmlns:a16="http://schemas.microsoft.com/office/drawing/2014/main" xmlns="" id="{B97743E6-549E-4828-8345-92C9779AF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76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WordArt 11">
            <a:extLst>
              <a:ext uri="{FF2B5EF4-FFF2-40B4-BE49-F238E27FC236}">
                <a16:creationId xmlns:a16="http://schemas.microsoft.com/office/drawing/2014/main" xmlns="" id="{36E7333B-71C6-4F85-96D4-FB90769ECC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" y="2743200"/>
            <a:ext cx="8763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GB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một trong các phần bằng nhau của một số</a:t>
            </a:r>
          </a:p>
        </p:txBody>
      </p:sp>
      <p:pic>
        <p:nvPicPr>
          <p:cNvPr id="3080" name="Picture 14" descr="Firewrk8">
            <a:extLst>
              <a:ext uri="{FF2B5EF4-FFF2-40B4-BE49-F238E27FC236}">
                <a16:creationId xmlns:a16="http://schemas.microsoft.com/office/drawing/2014/main" xmlns="" id="{26DA25C2-DEB2-4EEC-BA60-9CD933610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4" descr="Firewrk8">
            <a:extLst>
              <a:ext uri="{FF2B5EF4-FFF2-40B4-BE49-F238E27FC236}">
                <a16:creationId xmlns:a16="http://schemas.microsoft.com/office/drawing/2014/main" xmlns="" id="{1271F298-83EB-4ABC-8F9A-CEA4514A5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53000"/>
            <a:ext cx="2819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3842BB5-A813-455B-88B7-73514423E2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875"/>
            <a:ext cx="9144000" cy="68421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099" name="TextBox 13">
            <a:extLst>
              <a:ext uri="{FF2B5EF4-FFF2-40B4-BE49-F238E27FC236}">
                <a16:creationId xmlns:a16="http://schemas.microsoft.com/office/drawing/2014/main" xmlns="" id="{24836B02-AC4C-47EC-87A8-6DBD99F9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659063"/>
            <a:ext cx="83820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6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altLang="en-US" sz="6600">
              <a:solidFill>
                <a:srgbClr val="FF0000"/>
              </a:solidFill>
              <a:latin typeface="Times New Roman" panose="02020603050405020304" pitchFamily="18" charset="0"/>
              <a:ea typeface="HP001 5Ha" panose="020B0603050302020204" pitchFamily="34" charset="-127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  <p:sndAc>
      <p:stSnd>
        <p:snd r:embed="rId3" name="chimes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68">
            <a:extLst>
              <a:ext uri="{FF2B5EF4-FFF2-40B4-BE49-F238E27FC236}">
                <a16:creationId xmlns:a16="http://schemas.microsoft.com/office/drawing/2014/main" xmlns="" id="{B5677587-9B6D-42B3-A30C-2214D7C1FC2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572000" y="1600200"/>
            <a:ext cx="4587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94" name="Text Box 50">
            <a:extLst>
              <a:ext uri="{FF2B5EF4-FFF2-40B4-BE49-F238E27FC236}">
                <a16:creationId xmlns:a16="http://schemas.microsoft.com/office/drawing/2014/main" xmlns="" id="{2CAE0439-FE0F-4C7C-905E-4BBF5F5C8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81200"/>
            <a:ext cx="822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ọc bảng nhân, chia 6.</a:t>
            </a: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9"/>
          <p:cNvSpPr>
            <a:spLocks noChangeArrowheads="1"/>
          </p:cNvSpPr>
          <p:nvPr/>
        </p:nvSpPr>
        <p:spPr bwMode="auto">
          <a:xfrm>
            <a:off x="200818" y="1190626"/>
            <a:ext cx="87137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ìm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ột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rong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ác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hần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ằng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hau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ủa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ột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ố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1" name="Rectangle 15"/>
          <p:cNvSpPr>
            <a:spLocks noChangeArrowheads="1"/>
          </p:cNvSpPr>
          <p:nvPr/>
        </p:nvSpPr>
        <p:spPr bwMode="auto">
          <a:xfrm>
            <a:off x="1814513" y="115888"/>
            <a:ext cx="309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14288" y="-25400"/>
            <a:ext cx="914400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-365125" y="582613"/>
            <a:ext cx="914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</p:spTree>
    <p:extLst>
      <p:ext uri="{BB962C8B-B14F-4D97-AF65-F5344CB8AC3E}">
        <p14:creationId xmlns:p14="http://schemas.microsoft.com/office/powerpoint/2010/main" val="215513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>
            <a:extLst>
              <a:ext uri="{FF2B5EF4-FFF2-40B4-BE49-F238E27FC236}">
                <a16:creationId xmlns:a16="http://schemas.microsoft.com/office/drawing/2014/main" xmlns="" id="{83765890-7AA0-47B7-A6FB-AE0ACCE9C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14922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700" b="1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700" b="1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700" b="1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700" b="1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700" b="1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rabicPeriod"/>
              <a:defRPr/>
            </a:pPr>
            <a:r>
              <a:rPr lang="en-US" sz="26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toán: </a:t>
            </a:r>
          </a:p>
          <a:p>
            <a:pPr>
              <a:spcBef>
                <a:spcPct val="50000"/>
              </a:spcBef>
              <a:defRPr/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C</a:t>
            </a:r>
            <a:r>
              <a:rPr lang="vi-VN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ị có 12 cái kẹo, chị cho em 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số kẹo đó.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vi-VN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ỏi chị cho em 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ấy cái kẹo?</a:t>
            </a:r>
          </a:p>
        </p:txBody>
      </p:sp>
      <p:sp>
        <p:nvSpPr>
          <p:cNvPr id="90120" name="Text Box 8">
            <a:extLst>
              <a:ext uri="{FF2B5EF4-FFF2-40B4-BE49-F238E27FC236}">
                <a16:creationId xmlns:a16="http://schemas.microsoft.com/office/drawing/2014/main" xmlns="" id="{2744F42A-882A-4A5F-9FE8-C9799ABDA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50673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12 cái kẹo thành 3 phần bằng nhau.</a:t>
            </a:r>
          </a:p>
        </p:txBody>
      </p:sp>
      <p:sp>
        <p:nvSpPr>
          <p:cNvPr id="1062" name="Text Box 10">
            <a:extLst>
              <a:ext uri="{FF2B5EF4-FFF2-40B4-BE49-F238E27FC236}">
                <a16:creationId xmlns:a16="http://schemas.microsoft.com/office/drawing/2014/main" xmlns="" id="{F51B60D8-9831-4AE2-A517-94310BFD0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6065838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</a:t>
            </a:r>
            <a:r>
              <a:rPr lang="vi-VN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phần đó là     số kẹo.</a:t>
            </a:r>
          </a:p>
        </p:txBody>
      </p:sp>
      <p:graphicFrame>
        <p:nvGraphicFramePr>
          <p:cNvPr id="1027" name="Object 11">
            <a:extLst>
              <a:ext uri="{FF2B5EF4-FFF2-40B4-BE49-F238E27FC236}">
                <a16:creationId xmlns:a16="http://schemas.microsoft.com/office/drawing/2014/main" xmlns="" id="{9E084089-5BF9-4C48-A96A-E3F526EB5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9188" y="5851525"/>
          <a:ext cx="357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" imgW="81000" imgH="294120" progId="Equation.3">
                  <p:embed/>
                </p:oleObj>
              </mc:Choice>
              <mc:Fallback>
                <p:oleObj name="Equation" r:id="rId3" imgW="81000" imgH="29412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851525"/>
                        <a:ext cx="3571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23">
            <a:extLst>
              <a:ext uri="{FF2B5EF4-FFF2-40B4-BE49-F238E27FC236}">
                <a16:creationId xmlns:a16="http://schemas.microsoft.com/office/drawing/2014/main" xmlns="" id="{555A9A35-DBEF-40F4-9C49-9B557E5305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81000"/>
          <a:ext cx="3444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5" imgW="81000" imgH="294120" progId="Equation.3">
                  <p:embed/>
                </p:oleObj>
              </mc:Choice>
              <mc:Fallback>
                <p:oleObj name="Equation" r:id="rId5" imgW="81000" imgH="29412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1000"/>
                        <a:ext cx="344488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7" name="Text Box 7">
            <a:extLst>
              <a:ext uri="{FF2B5EF4-FFF2-40B4-BE49-F238E27FC236}">
                <a16:creationId xmlns:a16="http://schemas.microsoft.com/office/drawing/2014/main" xmlns="" id="{44FF6F56-49AE-454A-AD3A-8FF55E602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637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xmlns="" id="{95B344AA-0A40-456F-8E9B-423D0828A003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41600"/>
            <a:ext cx="3124200" cy="152400"/>
            <a:chOff x="192" y="2640"/>
            <a:chExt cx="1968" cy="96"/>
          </a:xfrm>
        </p:grpSpPr>
        <p:sp>
          <p:nvSpPr>
            <p:cNvPr id="8235" name="Line 9">
              <a:extLst>
                <a:ext uri="{FF2B5EF4-FFF2-40B4-BE49-F238E27FC236}">
                  <a16:creationId xmlns:a16="http://schemas.microsoft.com/office/drawing/2014/main" xmlns="" id="{C3581ADA-8683-4C8C-8F84-E3AD516A1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68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6" name="Line 10">
              <a:extLst>
                <a:ext uri="{FF2B5EF4-FFF2-40B4-BE49-F238E27FC236}">
                  <a16:creationId xmlns:a16="http://schemas.microsoft.com/office/drawing/2014/main" xmlns="" id="{605827CF-0EE3-403D-BD4F-AD848E95AC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7" name="Line 11">
              <a:extLst>
                <a:ext uri="{FF2B5EF4-FFF2-40B4-BE49-F238E27FC236}">
                  <a16:creationId xmlns:a16="http://schemas.microsoft.com/office/drawing/2014/main" xmlns="" id="{36A4CE1E-0BB7-40EB-A280-7BFC968DA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xmlns="" id="{23E6F488-013E-4AEC-A222-49099E4D122C}"/>
              </a:ext>
            </a:extLst>
          </p:cNvPr>
          <p:cNvGrpSpPr>
            <a:grpSpLocks/>
          </p:cNvGrpSpPr>
          <p:nvPr/>
        </p:nvGrpSpPr>
        <p:grpSpPr bwMode="auto">
          <a:xfrm>
            <a:off x="6680200" y="2641600"/>
            <a:ext cx="1068388" cy="152400"/>
            <a:chOff x="848" y="2640"/>
            <a:chExt cx="673" cy="96"/>
          </a:xfrm>
        </p:grpSpPr>
        <p:sp>
          <p:nvSpPr>
            <p:cNvPr id="8233" name="Line 13">
              <a:extLst>
                <a:ext uri="{FF2B5EF4-FFF2-40B4-BE49-F238E27FC236}">
                  <a16:creationId xmlns:a16="http://schemas.microsoft.com/office/drawing/2014/main" xmlns="" id="{D35DAB7E-4286-4542-806F-2AA66A457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1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34" name="Line 14">
              <a:extLst>
                <a:ext uri="{FF2B5EF4-FFF2-40B4-BE49-F238E27FC236}">
                  <a16:creationId xmlns:a16="http://schemas.microsoft.com/office/drawing/2014/main" xmlns="" id="{A016BF40-8EC0-458C-9DB6-A91B843A4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9F0A220C-5886-4B69-ADBC-DDFC4F081D71}"/>
              </a:ext>
            </a:extLst>
          </p:cNvPr>
          <p:cNvGrpSpPr>
            <a:grpSpLocks/>
          </p:cNvGrpSpPr>
          <p:nvPr/>
        </p:nvGrpSpPr>
        <p:grpSpPr bwMode="auto">
          <a:xfrm>
            <a:off x="5667375" y="2095500"/>
            <a:ext cx="974725" cy="879475"/>
            <a:chOff x="210" y="2296"/>
            <a:chExt cx="614" cy="554"/>
          </a:xfrm>
        </p:grpSpPr>
        <p:sp>
          <p:nvSpPr>
            <p:cNvPr id="8230" name="Text Box 16">
              <a:extLst>
                <a:ext uri="{FF2B5EF4-FFF2-40B4-BE49-F238E27FC236}">
                  <a16:creationId xmlns:a16="http://schemas.microsoft.com/office/drawing/2014/main" xmlns="" id="{630FF9F6-C0D0-4816-8F17-BE8AF3BE5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" y="2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kẹo</a:t>
              </a:r>
            </a:p>
          </p:txBody>
        </p:sp>
        <p:sp>
          <p:nvSpPr>
            <p:cNvPr id="8231" name="Arc 17">
              <a:extLst>
                <a:ext uri="{FF2B5EF4-FFF2-40B4-BE49-F238E27FC236}">
                  <a16:creationId xmlns:a16="http://schemas.microsoft.com/office/drawing/2014/main" xmlns="" id="{09F76640-15F1-4AA4-B20C-BDE68EAFEE01}"/>
                </a:ext>
              </a:extLst>
            </p:cNvPr>
            <p:cNvSpPr>
              <a:spLocks/>
            </p:cNvSpPr>
            <p:nvPr/>
          </p:nvSpPr>
          <p:spPr bwMode="auto">
            <a:xfrm rot="14949890" flipV="1">
              <a:off x="532" y="2455"/>
              <a:ext cx="233" cy="336"/>
            </a:xfrm>
            <a:custGeom>
              <a:avLst/>
              <a:gdLst>
                <a:gd name="T0" fmla="*/ 0 w 11621"/>
                <a:gd name="T1" fmla="*/ 0 h 21600"/>
                <a:gd name="T2" fmla="*/ 0 w 11621"/>
                <a:gd name="T3" fmla="*/ 0 h 21600"/>
                <a:gd name="T4" fmla="*/ 0 w 11621"/>
                <a:gd name="T5" fmla="*/ 0 h 21600"/>
                <a:gd name="T6" fmla="*/ 0 60000 65536"/>
                <a:gd name="T7" fmla="*/ 0 60000 65536"/>
                <a:gd name="T8" fmla="*/ 0 60000 65536"/>
                <a:gd name="T9" fmla="*/ 0 w 11621"/>
                <a:gd name="T10" fmla="*/ 0 h 21600"/>
                <a:gd name="T11" fmla="*/ 11621 w 116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21" h="21600" fill="none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</a:path>
                <a:path w="11621" h="21600" stroke="0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/>
            <a:p>
              <a:endParaRPr lang="en-GB"/>
            </a:p>
          </p:txBody>
        </p:sp>
        <p:sp>
          <p:nvSpPr>
            <p:cNvPr id="8232" name="Arc 18">
              <a:extLst>
                <a:ext uri="{FF2B5EF4-FFF2-40B4-BE49-F238E27FC236}">
                  <a16:creationId xmlns:a16="http://schemas.microsoft.com/office/drawing/2014/main" xmlns="" id="{84D6FB6D-ABF8-4895-A3C2-237961B2D9D7}"/>
                </a:ext>
              </a:extLst>
            </p:cNvPr>
            <p:cNvSpPr>
              <a:spLocks/>
            </p:cNvSpPr>
            <p:nvPr/>
          </p:nvSpPr>
          <p:spPr bwMode="auto">
            <a:xfrm rot="8684256" flipV="1">
              <a:off x="210" y="2514"/>
              <a:ext cx="184" cy="336"/>
            </a:xfrm>
            <a:custGeom>
              <a:avLst/>
              <a:gdLst>
                <a:gd name="T0" fmla="*/ 0 w 15059"/>
                <a:gd name="T1" fmla="*/ 0 h 21600"/>
                <a:gd name="T2" fmla="*/ 0 w 15059"/>
                <a:gd name="T3" fmla="*/ 0 h 21600"/>
                <a:gd name="T4" fmla="*/ 0 w 15059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9"/>
                <a:gd name="T10" fmla="*/ 0 h 21600"/>
                <a:gd name="T11" fmla="*/ 15059 w 150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9" h="21600" fill="none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</a:path>
                <a:path w="15059" h="21600" stroke="0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19">
            <a:extLst>
              <a:ext uri="{FF2B5EF4-FFF2-40B4-BE49-F238E27FC236}">
                <a16:creationId xmlns:a16="http://schemas.microsoft.com/office/drawing/2014/main" xmlns="" id="{DB011B04-694D-482C-9B3B-CB2E9CEE9E12}"/>
              </a:ext>
            </a:extLst>
          </p:cNvPr>
          <p:cNvGrpSpPr>
            <a:grpSpLocks/>
          </p:cNvGrpSpPr>
          <p:nvPr/>
        </p:nvGrpSpPr>
        <p:grpSpPr bwMode="auto">
          <a:xfrm>
            <a:off x="5610225" y="1381125"/>
            <a:ext cx="3060700" cy="1997075"/>
            <a:chOff x="174" y="1846"/>
            <a:chExt cx="1928" cy="1258"/>
          </a:xfrm>
        </p:grpSpPr>
        <p:sp>
          <p:nvSpPr>
            <p:cNvPr id="8227" name="Arc 20">
              <a:extLst>
                <a:ext uri="{FF2B5EF4-FFF2-40B4-BE49-F238E27FC236}">
                  <a16:creationId xmlns:a16="http://schemas.microsoft.com/office/drawing/2014/main" xmlns="" id="{88EB1D7A-DFC8-452A-9D47-14A2ECACE5CA}"/>
                </a:ext>
              </a:extLst>
            </p:cNvPr>
            <p:cNvSpPr>
              <a:spLocks/>
            </p:cNvSpPr>
            <p:nvPr/>
          </p:nvSpPr>
          <p:spPr bwMode="auto">
            <a:xfrm rot="21138127" flipV="1">
              <a:off x="1146" y="1872"/>
              <a:ext cx="956" cy="1066"/>
            </a:xfrm>
            <a:custGeom>
              <a:avLst/>
              <a:gdLst>
                <a:gd name="T0" fmla="*/ 0 w 11621"/>
                <a:gd name="T1" fmla="*/ 0 h 21207"/>
                <a:gd name="T2" fmla="*/ 0 w 11621"/>
                <a:gd name="T3" fmla="*/ 0 h 21207"/>
                <a:gd name="T4" fmla="*/ 0 w 11621"/>
                <a:gd name="T5" fmla="*/ 0 h 21207"/>
                <a:gd name="T6" fmla="*/ 0 60000 65536"/>
                <a:gd name="T7" fmla="*/ 0 60000 65536"/>
                <a:gd name="T8" fmla="*/ 0 60000 65536"/>
                <a:gd name="T9" fmla="*/ 0 w 11621"/>
                <a:gd name="T10" fmla="*/ 0 h 21207"/>
                <a:gd name="T11" fmla="*/ 11621 w 11621"/>
                <a:gd name="T12" fmla="*/ 21207 h 21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21" h="21207" fill="none" extrusionOk="0">
                  <a:moveTo>
                    <a:pt x="4099" y="-1"/>
                  </a:moveTo>
                  <a:cubicBezTo>
                    <a:pt x="6773" y="516"/>
                    <a:pt x="9325" y="1534"/>
                    <a:pt x="11620" y="2999"/>
                  </a:cubicBezTo>
                </a:path>
                <a:path w="11621" h="21207" stroke="0" extrusionOk="0">
                  <a:moveTo>
                    <a:pt x="4099" y="-1"/>
                  </a:moveTo>
                  <a:cubicBezTo>
                    <a:pt x="6773" y="516"/>
                    <a:pt x="9325" y="1534"/>
                    <a:pt x="11620" y="2999"/>
                  </a:cubicBezTo>
                  <a:lnTo>
                    <a:pt x="0" y="21207"/>
                  </a:lnTo>
                  <a:lnTo>
                    <a:pt x="4099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GB"/>
            </a:p>
          </p:txBody>
        </p:sp>
        <p:sp>
          <p:nvSpPr>
            <p:cNvPr id="8228" name="Text Box 21">
              <a:extLst>
                <a:ext uri="{FF2B5EF4-FFF2-40B4-BE49-F238E27FC236}">
                  <a16:creationId xmlns:a16="http://schemas.microsoft.com/office/drawing/2014/main" xmlns="" id="{1625F93E-3E09-4FD8-BBA7-D3B2EFFFD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" y="281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 cái kẹo</a:t>
              </a:r>
            </a:p>
          </p:txBody>
        </p:sp>
        <p:sp>
          <p:nvSpPr>
            <p:cNvPr id="8229" name="Arc 22">
              <a:extLst>
                <a:ext uri="{FF2B5EF4-FFF2-40B4-BE49-F238E27FC236}">
                  <a16:creationId xmlns:a16="http://schemas.microsoft.com/office/drawing/2014/main" xmlns="" id="{0E986F3B-155A-49BF-9A76-2E4DB35CFFE2}"/>
                </a:ext>
              </a:extLst>
            </p:cNvPr>
            <p:cNvSpPr>
              <a:spLocks/>
            </p:cNvSpPr>
            <p:nvPr/>
          </p:nvSpPr>
          <p:spPr bwMode="auto">
            <a:xfrm rot="2468731" flipV="1">
              <a:off x="174" y="1846"/>
              <a:ext cx="907" cy="1066"/>
            </a:xfrm>
            <a:custGeom>
              <a:avLst/>
              <a:gdLst>
                <a:gd name="T0" fmla="*/ 0 w 11013"/>
                <a:gd name="T1" fmla="*/ 0 h 21207"/>
                <a:gd name="T2" fmla="*/ 0 w 11013"/>
                <a:gd name="T3" fmla="*/ 0 h 21207"/>
                <a:gd name="T4" fmla="*/ 0 w 11013"/>
                <a:gd name="T5" fmla="*/ 0 h 21207"/>
                <a:gd name="T6" fmla="*/ 0 60000 65536"/>
                <a:gd name="T7" fmla="*/ 0 60000 65536"/>
                <a:gd name="T8" fmla="*/ 0 60000 65536"/>
                <a:gd name="T9" fmla="*/ 0 w 11013"/>
                <a:gd name="T10" fmla="*/ 0 h 21207"/>
                <a:gd name="T11" fmla="*/ 11013 w 11013"/>
                <a:gd name="T12" fmla="*/ 21207 h 21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13" h="21207" fill="none" extrusionOk="0">
                  <a:moveTo>
                    <a:pt x="4099" y="-1"/>
                  </a:moveTo>
                  <a:cubicBezTo>
                    <a:pt x="6537" y="470"/>
                    <a:pt x="8876" y="1359"/>
                    <a:pt x="11012" y="2625"/>
                  </a:cubicBezTo>
                </a:path>
                <a:path w="11013" h="21207" stroke="0" extrusionOk="0">
                  <a:moveTo>
                    <a:pt x="4099" y="-1"/>
                  </a:moveTo>
                  <a:cubicBezTo>
                    <a:pt x="6537" y="470"/>
                    <a:pt x="8876" y="1359"/>
                    <a:pt x="11012" y="2625"/>
                  </a:cubicBezTo>
                  <a:lnTo>
                    <a:pt x="0" y="21207"/>
                  </a:lnTo>
                  <a:lnTo>
                    <a:pt x="4099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GB"/>
            </a:p>
          </p:txBody>
        </p:sp>
      </p:grpSp>
      <p:sp>
        <p:nvSpPr>
          <p:cNvPr id="92184" name="Text Box 24">
            <a:extLst>
              <a:ext uri="{FF2B5EF4-FFF2-40B4-BE49-F238E27FC236}">
                <a16:creationId xmlns:a16="http://schemas.microsoft.com/office/drawing/2014/main" xmlns="" id="{D15262DE-1C48-45E5-9BB6-E316650CA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8100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92185" name="Text Box 25">
            <a:extLst>
              <a:ext uri="{FF2B5EF4-FFF2-40B4-BE49-F238E27FC236}">
                <a16:creationId xmlns:a16="http://schemas.microsoft.com/office/drawing/2014/main" xmlns="" id="{53DDD772-A865-4C58-ABA6-4ECB2D651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3180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ị cho em số kẹo là:</a:t>
            </a:r>
          </a:p>
        </p:txBody>
      </p:sp>
      <p:sp>
        <p:nvSpPr>
          <p:cNvPr id="92186" name="Text Box 26">
            <a:extLst>
              <a:ext uri="{FF2B5EF4-FFF2-40B4-BE49-F238E27FC236}">
                <a16:creationId xmlns:a16="http://schemas.microsoft.com/office/drawing/2014/main" xmlns="" id="{D64FCAA7-93AB-4691-A0BB-CB31AC41B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8514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pt-B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: 3 = 4 (</a:t>
            </a:r>
            <a:r>
              <a:rPr lang="pt-BR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 )</a:t>
            </a:r>
            <a:endParaRPr lang="pt-BR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87" name="Text Box 27">
            <a:extLst>
              <a:ext uri="{FF2B5EF4-FFF2-40B4-BE49-F238E27FC236}">
                <a16:creationId xmlns:a16="http://schemas.microsoft.com/office/drawing/2014/main" xmlns="" id="{BDD7F088-31A4-4EDA-A1B3-7D94B3BBA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35305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Đ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p số: 4 cái kẹo</a:t>
            </a:r>
          </a:p>
        </p:txBody>
      </p:sp>
      <p:graphicFrame>
        <p:nvGraphicFramePr>
          <p:cNvPr id="8208" name="Object 8">
            <a:extLst>
              <a:ext uri="{FF2B5EF4-FFF2-40B4-BE49-F238E27FC236}">
                <a16:creationId xmlns:a16="http://schemas.microsoft.com/office/drawing/2014/main" xmlns="" id="{2EDE4124-F651-425C-815C-365E1667B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134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346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CB16CA92-0C5A-484B-95F4-6F8608B23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05000"/>
            <a:ext cx="3962400" cy="110490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96" name="Picture 72">
            <a:extLst>
              <a:ext uri="{FF2B5EF4-FFF2-40B4-BE49-F238E27FC236}">
                <a16:creationId xmlns:a16="http://schemas.microsoft.com/office/drawing/2014/main" xmlns="" id="{05AF6C41-70BF-4B3F-8027-F12B0AB47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6221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72">
            <a:extLst>
              <a:ext uri="{FF2B5EF4-FFF2-40B4-BE49-F238E27FC236}">
                <a16:creationId xmlns:a16="http://schemas.microsoft.com/office/drawing/2014/main" xmlns="" id="{413565EC-C4A5-4DC6-8277-EA7AB83E8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320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2">
            <a:extLst>
              <a:ext uri="{FF2B5EF4-FFF2-40B4-BE49-F238E27FC236}">
                <a16:creationId xmlns:a16="http://schemas.microsoft.com/office/drawing/2014/main" xmlns="" id="{924395F2-AD89-421B-A33D-41D3512F4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245745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72">
            <a:extLst>
              <a:ext uri="{FF2B5EF4-FFF2-40B4-BE49-F238E27FC236}">
                <a16:creationId xmlns:a16="http://schemas.microsoft.com/office/drawing/2014/main" xmlns="" id="{A7799B29-6986-4C85-81EB-2630862C87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320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72">
            <a:extLst>
              <a:ext uri="{FF2B5EF4-FFF2-40B4-BE49-F238E27FC236}">
                <a16:creationId xmlns:a16="http://schemas.microsoft.com/office/drawing/2014/main" xmlns="" id="{94316933-9313-4915-A8DF-D9B6F645D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46221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72">
            <a:extLst>
              <a:ext uri="{FF2B5EF4-FFF2-40B4-BE49-F238E27FC236}">
                <a16:creationId xmlns:a16="http://schemas.microsoft.com/office/drawing/2014/main" xmlns="" id="{707A5BB5-AF43-46EF-84B9-15969DF4B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011363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72">
            <a:extLst>
              <a:ext uri="{FF2B5EF4-FFF2-40B4-BE49-F238E27FC236}">
                <a16:creationId xmlns:a16="http://schemas.microsoft.com/office/drawing/2014/main" xmlns="" id="{F858EE72-D759-45F6-9E31-EBF543BD6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11413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72">
            <a:extLst>
              <a:ext uri="{FF2B5EF4-FFF2-40B4-BE49-F238E27FC236}">
                <a16:creationId xmlns:a16="http://schemas.microsoft.com/office/drawing/2014/main" xmlns="" id="{BC56CADA-4B50-437D-8ABC-FF0D37A9A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72">
            <a:extLst>
              <a:ext uri="{FF2B5EF4-FFF2-40B4-BE49-F238E27FC236}">
                <a16:creationId xmlns:a16="http://schemas.microsoft.com/office/drawing/2014/main" xmlns="" id="{AE1A7440-0173-4152-876F-A96227E8D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2400300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72">
            <a:extLst>
              <a:ext uri="{FF2B5EF4-FFF2-40B4-BE49-F238E27FC236}">
                <a16:creationId xmlns:a16="http://schemas.microsoft.com/office/drawing/2014/main" xmlns="" id="{D67783F9-6EBD-45D8-AB66-3DA862DB1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438" y="2411413"/>
            <a:ext cx="4572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2">
            <a:extLst>
              <a:ext uri="{FF2B5EF4-FFF2-40B4-BE49-F238E27FC236}">
                <a16:creationId xmlns:a16="http://schemas.microsoft.com/office/drawing/2014/main" xmlns="" id="{55FF3F42-CD42-4F24-B747-F8D3E0192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72">
            <a:extLst>
              <a:ext uri="{FF2B5EF4-FFF2-40B4-BE49-F238E27FC236}">
                <a16:creationId xmlns:a16="http://schemas.microsoft.com/office/drawing/2014/main" xmlns="" id="{00428E13-EEF7-48C9-B138-2C8080453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2011363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E1E1EA4-5ACF-4AA7-9C93-20F73322ACA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447800" y="1905000"/>
            <a:ext cx="0" cy="11049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xmlns="" id="{E84C8E0D-F8D9-4383-81EB-A23670F7FD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95600" y="1905000"/>
            <a:ext cx="0" cy="11049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88CF70C-0581-492D-BB47-98A6CE60E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38" y="4405313"/>
            <a:ext cx="17907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xmlns="" id="{AEC89C2D-2DD0-4954-B9AF-A59A4009AB51}"/>
              </a:ext>
            </a:extLst>
          </p:cNvPr>
          <p:cNvSpPr>
            <a:spLocks/>
          </p:cNvSpPr>
          <p:nvPr/>
        </p:nvSpPr>
        <p:spPr bwMode="auto">
          <a:xfrm rot="-5400000">
            <a:off x="650081" y="2648744"/>
            <a:ext cx="395288" cy="1200150"/>
          </a:xfrm>
          <a:prstGeom prst="leftBrace">
            <a:avLst>
              <a:gd name="adj1" fmla="val 8335"/>
              <a:gd name="adj2" fmla="val 50000"/>
            </a:avLst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700" b="1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>
              <a:defRPr sz="2700" b="1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>
              <a:defRPr sz="2700" b="1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>
              <a:defRPr sz="2700" b="1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>
              <a:defRPr sz="2700" b="1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xmlns="" id="{5198079F-9707-4944-A1CA-7824CE8097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00" y="3429000"/>
          <a:ext cx="3571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10" imgW="81000" imgH="294120" progId="Equation.3">
                  <p:embed/>
                </p:oleObj>
              </mc:Choice>
              <mc:Fallback>
                <p:oleObj name="Equation" r:id="rId10" imgW="81000" imgH="29412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429000"/>
                        <a:ext cx="35718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>
            <a:off x="1378234" y="1080947"/>
            <a:ext cx="174596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794234" y="1116390"/>
            <a:ext cx="161596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8229600" y="1080947"/>
            <a:ext cx="45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112414" y="1459621"/>
            <a:ext cx="3447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45814" y="1459621"/>
            <a:ext cx="16782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20" grpId="0"/>
      <p:bldP spid="1062" grpId="0"/>
      <p:bldP spid="92167" grpId="0"/>
      <p:bldP spid="92184" grpId="0"/>
      <p:bldP spid="92185" grpId="0"/>
      <p:bldP spid="92186" grpId="0"/>
      <p:bldP spid="92187" grpId="0"/>
      <p:bldP spid="12" grpId="0" animBg="1"/>
      <p:bldP spid="15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46A07FD5-B3B4-48F1-8F31-AEF6F4981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Muốn tìm một trong các phần bằng nhau của một số ta làm thế nào?</a:t>
            </a:r>
          </a:p>
        </p:txBody>
      </p:sp>
      <p:sp>
        <p:nvSpPr>
          <p:cNvPr id="6" name="Text Box 39">
            <a:extLst>
              <a:ext uri="{FF2B5EF4-FFF2-40B4-BE49-F238E27FC236}">
                <a16:creationId xmlns:a16="http://schemas.microsoft.com/office/drawing/2014/main" xmlns="" id="{116DD6E5-F161-42C3-BB38-29ABA826D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09838"/>
            <a:ext cx="84582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K</a:t>
            </a:r>
            <a:r>
              <a:rPr lang="vi-VN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 luận: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uốn tìm một trong các phần bằng nhau của một số ta lấy số đó chia cho số phầ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810000"/>
            <a:ext cx="3124200" cy="152400"/>
            <a:chOff x="192" y="2640"/>
            <a:chExt cx="1968" cy="96"/>
          </a:xfrm>
        </p:grpSpPr>
        <p:sp>
          <p:nvSpPr>
            <p:cNvPr id="9238" name="Line 8"/>
            <p:cNvSpPr>
              <a:spLocks noChangeShapeType="1"/>
            </p:cNvSpPr>
            <p:nvPr/>
          </p:nvSpPr>
          <p:spPr bwMode="auto">
            <a:xfrm>
              <a:off x="192" y="2688"/>
              <a:ext cx="19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9"/>
            <p:cNvSpPr>
              <a:spLocks noChangeShapeType="1"/>
            </p:cNvSpPr>
            <p:nvPr/>
          </p:nvSpPr>
          <p:spPr bwMode="auto">
            <a:xfrm>
              <a:off x="192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10"/>
            <p:cNvSpPr>
              <a:spLocks noChangeShapeType="1"/>
            </p:cNvSpPr>
            <p:nvPr/>
          </p:nvSpPr>
          <p:spPr bwMode="auto">
            <a:xfrm>
              <a:off x="2160" y="264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7200" y="3200400"/>
            <a:ext cx="1581150" cy="879475"/>
            <a:chOff x="210" y="2296"/>
            <a:chExt cx="637" cy="554"/>
          </a:xfrm>
        </p:grpSpPr>
        <p:sp>
          <p:nvSpPr>
            <p:cNvPr id="9235" name="Text Box 15"/>
            <p:cNvSpPr txBox="1">
              <a:spLocks noChangeArrowheads="1"/>
            </p:cNvSpPr>
            <p:nvPr/>
          </p:nvSpPr>
          <p:spPr bwMode="auto">
            <a:xfrm>
              <a:off x="271" y="2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kẹo</a:t>
              </a:r>
            </a:p>
          </p:txBody>
        </p:sp>
        <p:sp>
          <p:nvSpPr>
            <p:cNvPr id="9236" name="Arc 16"/>
            <p:cNvSpPr>
              <a:spLocks/>
            </p:cNvSpPr>
            <p:nvPr/>
          </p:nvSpPr>
          <p:spPr bwMode="auto">
            <a:xfrm rot="14949890" flipV="1">
              <a:off x="532" y="2455"/>
              <a:ext cx="233" cy="336"/>
            </a:xfrm>
            <a:custGeom>
              <a:avLst/>
              <a:gdLst>
                <a:gd name="T0" fmla="*/ 0 w 11621"/>
                <a:gd name="T1" fmla="*/ 0 h 21600"/>
                <a:gd name="T2" fmla="*/ 0 w 11621"/>
                <a:gd name="T3" fmla="*/ 0 h 21600"/>
                <a:gd name="T4" fmla="*/ 0 w 11621"/>
                <a:gd name="T5" fmla="*/ 0 h 21600"/>
                <a:gd name="T6" fmla="*/ 0 60000 65536"/>
                <a:gd name="T7" fmla="*/ 0 60000 65536"/>
                <a:gd name="T8" fmla="*/ 0 60000 65536"/>
                <a:gd name="T9" fmla="*/ 0 w 11621"/>
                <a:gd name="T10" fmla="*/ 0 h 21600"/>
                <a:gd name="T11" fmla="*/ 11621 w 116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21" h="21600" fill="none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</a:path>
                <a:path w="11621" h="21600" stroke="0" extrusionOk="0">
                  <a:moveTo>
                    <a:pt x="-1" y="0"/>
                  </a:moveTo>
                  <a:cubicBezTo>
                    <a:pt x="4117" y="0"/>
                    <a:pt x="8149" y="1177"/>
                    <a:pt x="11620" y="339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Arc 17"/>
            <p:cNvSpPr>
              <a:spLocks/>
            </p:cNvSpPr>
            <p:nvPr/>
          </p:nvSpPr>
          <p:spPr bwMode="auto">
            <a:xfrm rot="8684256" flipV="1">
              <a:off x="210" y="2514"/>
              <a:ext cx="184" cy="336"/>
            </a:xfrm>
            <a:custGeom>
              <a:avLst/>
              <a:gdLst>
                <a:gd name="T0" fmla="*/ 0 w 15059"/>
                <a:gd name="T1" fmla="*/ 0 h 21600"/>
                <a:gd name="T2" fmla="*/ 0 w 15059"/>
                <a:gd name="T3" fmla="*/ 0 h 21600"/>
                <a:gd name="T4" fmla="*/ 0 w 15059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9"/>
                <a:gd name="T10" fmla="*/ 0 h 21600"/>
                <a:gd name="T11" fmla="*/ 15059 w 1505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9" h="21600" fill="none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</a:path>
                <a:path w="15059" h="21600" stroke="0" extrusionOk="0">
                  <a:moveTo>
                    <a:pt x="-1" y="0"/>
                  </a:moveTo>
                  <a:cubicBezTo>
                    <a:pt x="5624" y="0"/>
                    <a:pt x="11026" y="2193"/>
                    <a:pt x="15059" y="611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467" name="Arc 19"/>
          <p:cNvSpPr>
            <a:spLocks/>
          </p:cNvSpPr>
          <p:nvPr/>
        </p:nvSpPr>
        <p:spPr bwMode="auto">
          <a:xfrm rot="21138127" flipV="1">
            <a:off x="2011363" y="2608263"/>
            <a:ext cx="1517650" cy="1692275"/>
          </a:xfrm>
          <a:custGeom>
            <a:avLst/>
            <a:gdLst>
              <a:gd name="T0" fmla="*/ 2147483646 w 11621"/>
              <a:gd name="T1" fmla="*/ 0 h 21207"/>
              <a:gd name="T2" fmla="*/ 2147483646 w 11621"/>
              <a:gd name="T3" fmla="*/ 2147483646 h 21207"/>
              <a:gd name="T4" fmla="*/ 0 w 11621"/>
              <a:gd name="T5" fmla="*/ 2147483646 h 21207"/>
              <a:gd name="T6" fmla="*/ 0 60000 65536"/>
              <a:gd name="T7" fmla="*/ 0 60000 65536"/>
              <a:gd name="T8" fmla="*/ 0 60000 65536"/>
              <a:gd name="T9" fmla="*/ 0 w 11621"/>
              <a:gd name="T10" fmla="*/ 0 h 21207"/>
              <a:gd name="T11" fmla="*/ 11621 w 11621"/>
              <a:gd name="T12" fmla="*/ 21207 h 212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621" h="21207" fill="none" extrusionOk="0">
                <a:moveTo>
                  <a:pt x="4099" y="-1"/>
                </a:moveTo>
                <a:cubicBezTo>
                  <a:pt x="6773" y="516"/>
                  <a:pt x="9325" y="1534"/>
                  <a:pt x="11620" y="2999"/>
                </a:cubicBezTo>
              </a:path>
              <a:path w="11621" h="21207" stroke="0" extrusionOk="0">
                <a:moveTo>
                  <a:pt x="4099" y="-1"/>
                </a:moveTo>
                <a:cubicBezTo>
                  <a:pt x="6773" y="516"/>
                  <a:pt x="9325" y="1534"/>
                  <a:pt x="11620" y="2999"/>
                </a:cubicBezTo>
                <a:lnTo>
                  <a:pt x="0" y="21207"/>
                </a:lnTo>
                <a:lnTo>
                  <a:pt x="4099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1295400" y="4191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cái kẹo</a:t>
            </a:r>
          </a:p>
        </p:txBody>
      </p:sp>
      <p:sp>
        <p:nvSpPr>
          <p:cNvPr id="104469" name="Arc 21"/>
          <p:cNvSpPr>
            <a:spLocks/>
          </p:cNvSpPr>
          <p:nvPr/>
        </p:nvSpPr>
        <p:spPr bwMode="auto">
          <a:xfrm rot="2468731" flipV="1">
            <a:off x="531813" y="2627313"/>
            <a:ext cx="1439862" cy="1692275"/>
          </a:xfrm>
          <a:custGeom>
            <a:avLst/>
            <a:gdLst>
              <a:gd name="T0" fmla="*/ 2147483646 w 11013"/>
              <a:gd name="T1" fmla="*/ 0 h 21207"/>
              <a:gd name="T2" fmla="*/ 2147483646 w 11013"/>
              <a:gd name="T3" fmla="*/ 2147483646 h 21207"/>
              <a:gd name="T4" fmla="*/ 0 w 11013"/>
              <a:gd name="T5" fmla="*/ 2147483646 h 21207"/>
              <a:gd name="T6" fmla="*/ 0 60000 65536"/>
              <a:gd name="T7" fmla="*/ 0 60000 65536"/>
              <a:gd name="T8" fmla="*/ 0 60000 65536"/>
              <a:gd name="T9" fmla="*/ 0 w 11013"/>
              <a:gd name="T10" fmla="*/ 0 h 21207"/>
              <a:gd name="T11" fmla="*/ 11013 w 11013"/>
              <a:gd name="T12" fmla="*/ 21207 h 212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13" h="21207" fill="none" extrusionOk="0">
                <a:moveTo>
                  <a:pt x="4099" y="-1"/>
                </a:moveTo>
                <a:cubicBezTo>
                  <a:pt x="6537" y="470"/>
                  <a:pt x="8876" y="1359"/>
                  <a:pt x="11012" y="2625"/>
                </a:cubicBezTo>
              </a:path>
              <a:path w="11013" h="21207" stroke="0" extrusionOk="0">
                <a:moveTo>
                  <a:pt x="4099" y="-1"/>
                </a:moveTo>
                <a:cubicBezTo>
                  <a:pt x="6537" y="470"/>
                  <a:pt x="8876" y="1359"/>
                  <a:pt x="11012" y="2625"/>
                </a:cubicBezTo>
                <a:lnTo>
                  <a:pt x="0" y="21207"/>
                </a:lnTo>
                <a:lnTo>
                  <a:pt x="4099" y="-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72" name="Text Box 24"/>
          <p:cNvSpPr txBox="1">
            <a:spLocks noChangeArrowheads="1"/>
          </p:cNvSpPr>
          <p:nvPr/>
        </p:nvSpPr>
        <p:spPr bwMode="auto">
          <a:xfrm>
            <a:off x="4648200" y="3429000"/>
            <a:ext cx="426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 cho em số kẹo là:</a:t>
            </a:r>
          </a:p>
        </p:txBody>
      </p:sp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4572000" y="4038600"/>
            <a:ext cx="426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: 2 = 6 (cái )</a:t>
            </a:r>
          </a:p>
        </p:txBody>
      </p:sp>
      <p:graphicFrame>
        <p:nvGraphicFramePr>
          <p:cNvPr id="9225" name="Object 40"/>
          <p:cNvGraphicFramePr>
            <a:graphicFrameLocks noChangeAspect="1"/>
          </p:cNvGraphicFramePr>
          <p:nvPr/>
        </p:nvGraphicFramePr>
        <p:xfrm>
          <a:off x="3035300" y="5257800"/>
          <a:ext cx="320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Microsoft Equation 3.0" r:id="rId3" imgW="60818" imgH="167577" progId="Equation.3">
                  <p:embed/>
                </p:oleObj>
              </mc:Choice>
              <mc:Fallback>
                <p:oleObj name="Microsoft Equation 3.0" r:id="rId3" imgW="60818" imgH="16757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5257800"/>
                        <a:ext cx="320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2" name="Line 44"/>
          <p:cNvSpPr>
            <a:spLocks noChangeShapeType="1"/>
          </p:cNvSpPr>
          <p:nvPr/>
        </p:nvSpPr>
        <p:spPr bwMode="auto">
          <a:xfrm>
            <a:off x="2057400" y="3733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63"/>
          <p:cNvSpPr>
            <a:spLocks noChangeShapeType="1"/>
          </p:cNvSpPr>
          <p:nvPr/>
        </p:nvSpPr>
        <p:spPr bwMode="auto">
          <a:xfrm>
            <a:off x="6324600" y="2895600"/>
            <a:ext cx="4445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72"/>
          <p:cNvSpPr>
            <a:spLocks noChangeShapeType="1"/>
          </p:cNvSpPr>
          <p:nvPr/>
        </p:nvSpPr>
        <p:spPr bwMode="auto">
          <a:xfrm>
            <a:off x="6324600" y="2819400"/>
            <a:ext cx="76200" cy="76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5562600" y="4648200"/>
            <a:ext cx="34147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600">
                <a:solidFill>
                  <a:srgbClr val="0000FF"/>
                </a:solidFill>
                <a:latin typeface=".VnTime" panose="020B7200000000000000" pitchFamily="34" charset="0"/>
              </a:rPr>
              <a:t>§¸p sè: 6 c¸i kÑo</a:t>
            </a:r>
          </a:p>
        </p:txBody>
      </p:sp>
      <p:sp>
        <p:nvSpPr>
          <p:cNvPr id="9230" name="TextBox 35"/>
          <p:cNvSpPr txBox="1">
            <a:spLocks noChangeArrowheads="1"/>
          </p:cNvSpPr>
          <p:nvPr/>
        </p:nvSpPr>
        <p:spPr bwMode="auto">
          <a:xfrm>
            <a:off x="309563" y="434975"/>
            <a:ext cx="83105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Chị có 12 cái kẹo, chị cho em        số kẹo đó. Hỏ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chị cho em mấy cái kẹo?</a:t>
            </a:r>
            <a:endParaRPr lang="en-US" sz="27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1" name="Object 23"/>
          <p:cNvGraphicFramePr>
            <a:graphicFrameLocks noChangeAspect="1"/>
          </p:cNvGraphicFramePr>
          <p:nvPr/>
        </p:nvGraphicFramePr>
        <p:xfrm>
          <a:off x="5678488" y="279400"/>
          <a:ext cx="4175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37373" imgH="381205" progId="Equation.3">
                  <p:embed/>
                </p:oleObj>
              </mc:Choice>
              <mc:Fallback>
                <p:oleObj name="Equation" r:id="rId5" imgW="137373" imgH="3812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79400"/>
                        <a:ext cx="4175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219200" y="2667000"/>
            <a:ext cx="14827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6000" y="2667000"/>
            <a:ext cx="1425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cxnSp>
        <p:nvCxnSpPr>
          <p:cNvPr id="9234" name="Straight Connector 40"/>
          <p:cNvCxnSpPr>
            <a:cxnSpLocks noChangeShapeType="1"/>
          </p:cNvCxnSpPr>
          <p:nvPr/>
        </p:nvCxnSpPr>
        <p:spPr bwMode="auto">
          <a:xfrm rot="5400000">
            <a:off x="3277394" y="3885406"/>
            <a:ext cx="2438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24"/>
          <p:cNvCxnSpPr/>
          <p:nvPr/>
        </p:nvCxnSpPr>
        <p:spPr>
          <a:xfrm>
            <a:off x="2057400" y="914400"/>
            <a:ext cx="182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72000" y="914400"/>
            <a:ext cx="2514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80163" y="1339206"/>
            <a:ext cx="282983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45185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0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0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7" grpId="0" animBg="1"/>
      <p:bldP spid="104468" grpId="0"/>
      <p:bldP spid="104469" grpId="0" animBg="1"/>
      <p:bldP spid="104472" grpId="0"/>
      <p:bldP spid="104473" grpId="0"/>
      <p:bldP spid="104492" grpId="0" animBg="1"/>
      <p:bldP spid="34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xmlns="" id="{6B7BD346-D07C-475F-BD77-0DAE4F818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-5715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0">
                <a:solidFill>
                  <a:schemeClr val="tx2"/>
                </a:solidFill>
              </a:rPr>
              <a:t/>
            </a:r>
            <a:br>
              <a:rPr lang="en-US" altLang="en-US" sz="2800" b="0">
                <a:solidFill>
                  <a:schemeClr val="tx2"/>
                </a:solidFill>
              </a:rPr>
            </a:br>
            <a:endParaRPr lang="en-US" altLang="en-US" sz="2800" b="0">
              <a:solidFill>
                <a:schemeClr val="tx2"/>
              </a:solidFill>
            </a:endParaRP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xmlns="" id="{E486604F-4A1A-42D0-A3A6-34C50BC0A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822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iết số thích hợp vào chỗ chấm?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xmlns="" id="{1CB72C01-031A-412D-8B4E-75BD9177181C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557338"/>
            <a:ext cx="4135438" cy="1168400"/>
            <a:chOff x="5" y="1905"/>
            <a:chExt cx="2605" cy="736"/>
          </a:xfrm>
        </p:grpSpPr>
        <p:grpSp>
          <p:nvGrpSpPr>
            <p:cNvPr id="11295" name="Group 6">
              <a:extLst>
                <a:ext uri="{FF2B5EF4-FFF2-40B4-BE49-F238E27FC236}">
                  <a16:creationId xmlns:a16="http://schemas.microsoft.com/office/drawing/2014/main" xmlns="" id="{05AADAFE-5D4E-4D82-B8EE-6576DDE66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" y="1905"/>
              <a:ext cx="2587" cy="736"/>
              <a:chOff x="5" y="1905"/>
              <a:chExt cx="2587" cy="736"/>
            </a:xfrm>
          </p:grpSpPr>
          <p:sp>
            <p:nvSpPr>
              <p:cNvPr id="11297" name="Text Box 7">
                <a:extLst>
                  <a:ext uri="{FF2B5EF4-FFF2-40B4-BE49-F238E27FC236}">
                    <a16:creationId xmlns:a16="http://schemas.microsoft.com/office/drawing/2014/main" xmlns="" id="{CF09CBB8-AED6-40ED-8E54-2F083985D7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" y="2064"/>
                <a:ext cx="258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</a:p>
            </p:txBody>
          </p:sp>
          <p:grpSp>
            <p:nvGrpSpPr>
              <p:cNvPr id="11298" name="Group 8">
                <a:extLst>
                  <a:ext uri="{FF2B5EF4-FFF2-40B4-BE49-F238E27FC236}">
                    <a16:creationId xmlns:a16="http://schemas.microsoft.com/office/drawing/2014/main" xmlns="" id="{D2ACE45E-59F4-4204-BD9C-1D302B4A39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8" y="1905"/>
                <a:ext cx="315" cy="736"/>
                <a:chOff x="816" y="1823"/>
                <a:chExt cx="240" cy="524"/>
              </a:xfrm>
            </p:grpSpPr>
            <p:sp>
              <p:nvSpPr>
                <p:cNvPr id="11299" name="Text Box 9">
                  <a:extLst>
                    <a:ext uri="{FF2B5EF4-FFF2-40B4-BE49-F238E27FC236}">
                      <a16:creationId xmlns:a16="http://schemas.microsoft.com/office/drawing/2014/main" xmlns="" id="{C18B7E52-E30B-4B4E-B515-5B39C21ED8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1823"/>
                  <a:ext cx="192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1300" name="Text Box 10">
                  <a:extLst>
                    <a:ext uri="{FF2B5EF4-FFF2-40B4-BE49-F238E27FC236}">
                      <a16:creationId xmlns:a16="http://schemas.microsoft.com/office/drawing/2014/main" xmlns="" id="{0E166E45-2C9E-42AE-8B51-AE02C3C69F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6" y="2112"/>
                  <a:ext cx="240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1301" name="Line 11">
                  <a:extLst>
                    <a:ext uri="{FF2B5EF4-FFF2-40B4-BE49-F238E27FC236}">
                      <a16:creationId xmlns:a16="http://schemas.microsoft.com/office/drawing/2014/main" xmlns="" id="{38FCE6AC-DF9A-4827-9105-2D7217E084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0" y="206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1296" name="Text Box 12">
              <a:extLst>
                <a:ext uri="{FF2B5EF4-FFF2-40B4-BE49-F238E27FC236}">
                  <a16:creationId xmlns:a16="http://schemas.microsoft.com/office/drawing/2014/main" xmlns="" id="{5C020C45-7A1F-4D1C-A8D9-DB703ECF9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064"/>
              <a:ext cx="20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8 kg là:……kg</a:t>
              </a:r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xmlns="" id="{108E171F-8089-4DCD-B803-DE5FA42DC774}"/>
              </a:ext>
            </a:extLst>
          </p:cNvPr>
          <p:cNvGrpSpPr>
            <a:grpSpLocks/>
          </p:cNvGrpSpPr>
          <p:nvPr/>
        </p:nvGrpSpPr>
        <p:grpSpPr bwMode="auto">
          <a:xfrm>
            <a:off x="1163638" y="2628900"/>
            <a:ext cx="4419600" cy="981075"/>
            <a:chOff x="2976" y="1950"/>
            <a:chExt cx="2784" cy="618"/>
          </a:xfrm>
        </p:grpSpPr>
        <p:sp>
          <p:nvSpPr>
            <p:cNvPr id="11289" name="Text Box 14">
              <a:extLst>
                <a:ext uri="{FF2B5EF4-FFF2-40B4-BE49-F238E27FC236}">
                  <a16:creationId xmlns:a16="http://schemas.microsoft.com/office/drawing/2014/main" xmlns="" id="{3ECE8875-9E39-4417-9A50-13DB29277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037"/>
              <a:ext cx="4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</a:p>
          </p:txBody>
        </p:sp>
        <p:grpSp>
          <p:nvGrpSpPr>
            <p:cNvPr id="11290" name="Group 15">
              <a:extLst>
                <a:ext uri="{FF2B5EF4-FFF2-40B4-BE49-F238E27FC236}">
                  <a16:creationId xmlns:a16="http://schemas.microsoft.com/office/drawing/2014/main" xmlns="" id="{B5DB6CAD-4553-4088-BA2D-85C7A8C2A4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1950"/>
              <a:ext cx="379" cy="618"/>
              <a:chOff x="3264" y="1680"/>
              <a:chExt cx="288" cy="618"/>
            </a:xfrm>
          </p:grpSpPr>
          <p:sp>
            <p:nvSpPr>
              <p:cNvPr id="11292" name="Text Box 16">
                <a:extLst>
                  <a:ext uri="{FF2B5EF4-FFF2-40B4-BE49-F238E27FC236}">
                    <a16:creationId xmlns:a16="http://schemas.microsoft.com/office/drawing/2014/main" xmlns="" id="{2A50DFDC-53EB-4709-AB2C-A4A0C2D7CA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680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1293" name="Text Box 17">
                <a:extLst>
                  <a:ext uri="{FF2B5EF4-FFF2-40B4-BE49-F238E27FC236}">
                    <a16:creationId xmlns:a16="http://schemas.microsoft.com/office/drawing/2014/main" xmlns="" id="{468B71A1-D2E8-400A-9DDD-6E6DB3750D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1968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1294" name="Line 18">
                <a:extLst>
                  <a:ext uri="{FF2B5EF4-FFF2-40B4-BE49-F238E27FC236}">
                    <a16:creationId xmlns:a16="http://schemas.microsoft.com/office/drawing/2014/main" xmlns="" id="{C6EB90AB-DC01-401F-A8DF-E7D6FEDDA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1968"/>
                <a:ext cx="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291" name="Text Box 19">
              <a:extLst>
                <a:ext uri="{FF2B5EF4-FFF2-40B4-BE49-F238E27FC236}">
                  <a16:creationId xmlns:a16="http://schemas.microsoft.com/office/drawing/2014/main" xmlns="" id="{13B32EE0-3451-4C12-9EE0-9A27CCB9B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025"/>
              <a:ext cx="220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24 lít là……lít</a:t>
              </a:r>
            </a:p>
          </p:txBody>
        </p:sp>
      </p:grpSp>
      <p:grpSp>
        <p:nvGrpSpPr>
          <p:cNvPr id="7" name="Group 20">
            <a:extLst>
              <a:ext uri="{FF2B5EF4-FFF2-40B4-BE49-F238E27FC236}">
                <a16:creationId xmlns:a16="http://schemas.microsoft.com/office/drawing/2014/main" xmlns="" id="{35DB49A4-0FCF-4F70-BC56-DBCA9F72C0BF}"/>
              </a:ext>
            </a:extLst>
          </p:cNvPr>
          <p:cNvGrpSpPr>
            <a:grpSpLocks/>
          </p:cNvGrpSpPr>
          <p:nvPr/>
        </p:nvGrpSpPr>
        <p:grpSpPr bwMode="auto">
          <a:xfrm>
            <a:off x="1163638" y="3695700"/>
            <a:ext cx="4191000" cy="1057275"/>
            <a:chOff x="0" y="2649"/>
            <a:chExt cx="2640" cy="666"/>
          </a:xfrm>
        </p:grpSpPr>
        <p:sp>
          <p:nvSpPr>
            <p:cNvPr id="11283" name="Text Box 21">
              <a:extLst>
                <a:ext uri="{FF2B5EF4-FFF2-40B4-BE49-F238E27FC236}">
                  <a16:creationId xmlns:a16="http://schemas.microsoft.com/office/drawing/2014/main" xmlns="" id="{959CDF28-69A6-4434-9BCA-D7FC8BC04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45"/>
              <a:ext cx="4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</a:p>
          </p:txBody>
        </p:sp>
        <p:grpSp>
          <p:nvGrpSpPr>
            <p:cNvPr id="11284" name="Group 22">
              <a:extLst>
                <a:ext uri="{FF2B5EF4-FFF2-40B4-BE49-F238E27FC236}">
                  <a16:creationId xmlns:a16="http://schemas.microsoft.com/office/drawing/2014/main" xmlns="" id="{CF1BCC57-91F0-4620-B047-B6E517C05C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2649"/>
              <a:ext cx="336" cy="666"/>
              <a:chOff x="816" y="2352"/>
              <a:chExt cx="288" cy="666"/>
            </a:xfrm>
          </p:grpSpPr>
          <p:sp>
            <p:nvSpPr>
              <p:cNvPr id="11286" name="Text Box 23">
                <a:extLst>
                  <a:ext uri="{FF2B5EF4-FFF2-40B4-BE49-F238E27FC236}">
                    <a16:creationId xmlns:a16="http://schemas.microsoft.com/office/drawing/2014/main" xmlns="" id="{17A58B30-8455-49A9-80A3-E52C569850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352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1287" name="Text Box 24">
                <a:extLst>
                  <a:ext uri="{FF2B5EF4-FFF2-40B4-BE49-F238E27FC236}">
                    <a16:creationId xmlns:a16="http://schemas.microsoft.com/office/drawing/2014/main" xmlns="" id="{46CC82D6-0CCE-4844-B47D-B4358B1039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6" y="2688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1288" name="Line 25">
                <a:extLst>
                  <a:ext uri="{FF2B5EF4-FFF2-40B4-BE49-F238E27FC236}">
                    <a16:creationId xmlns:a16="http://schemas.microsoft.com/office/drawing/2014/main" xmlns="" id="{0A37E9E3-54CA-4705-B9C6-7F1308AF57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2640"/>
                <a:ext cx="1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285" name="Text Box 26">
              <a:extLst>
                <a:ext uri="{FF2B5EF4-FFF2-40B4-BE49-F238E27FC236}">
                  <a16:creationId xmlns:a16="http://schemas.microsoft.com/office/drawing/2014/main" xmlns="" id="{D5D645B1-5907-4B64-834C-108F4702B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" y="2745"/>
              <a:ext cx="208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35m là…….m</a:t>
              </a:r>
            </a:p>
          </p:txBody>
        </p:sp>
      </p:grpSp>
      <p:grpSp>
        <p:nvGrpSpPr>
          <p:cNvPr id="9" name="Group 27">
            <a:extLst>
              <a:ext uri="{FF2B5EF4-FFF2-40B4-BE49-F238E27FC236}">
                <a16:creationId xmlns:a16="http://schemas.microsoft.com/office/drawing/2014/main" xmlns="" id="{734DFC6F-C56E-480E-BF6E-ED09A2508779}"/>
              </a:ext>
            </a:extLst>
          </p:cNvPr>
          <p:cNvGrpSpPr>
            <a:grpSpLocks/>
          </p:cNvGrpSpPr>
          <p:nvPr/>
        </p:nvGrpSpPr>
        <p:grpSpPr bwMode="auto">
          <a:xfrm>
            <a:off x="1163638" y="4686300"/>
            <a:ext cx="5181600" cy="1057275"/>
            <a:chOff x="2976" y="2601"/>
            <a:chExt cx="3264" cy="666"/>
          </a:xfrm>
        </p:grpSpPr>
        <p:sp>
          <p:nvSpPr>
            <p:cNvPr id="11276" name="Text Box 28">
              <a:extLst>
                <a:ext uri="{FF2B5EF4-FFF2-40B4-BE49-F238E27FC236}">
                  <a16:creationId xmlns:a16="http://schemas.microsoft.com/office/drawing/2014/main" xmlns="" id="{3AA60B60-3306-44C1-8166-C8582ECF19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745"/>
              <a:ext cx="37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)</a:t>
              </a:r>
            </a:p>
          </p:txBody>
        </p:sp>
        <p:grpSp>
          <p:nvGrpSpPr>
            <p:cNvPr id="11277" name="Group 29">
              <a:extLst>
                <a:ext uri="{FF2B5EF4-FFF2-40B4-BE49-F238E27FC236}">
                  <a16:creationId xmlns:a16="http://schemas.microsoft.com/office/drawing/2014/main" xmlns="" id="{CFFE7024-A8B8-42F9-A570-6DD518CCD0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2" y="2601"/>
              <a:ext cx="345" cy="666"/>
              <a:chOff x="3282" y="2601"/>
              <a:chExt cx="345" cy="666"/>
            </a:xfrm>
          </p:grpSpPr>
          <p:grpSp>
            <p:nvGrpSpPr>
              <p:cNvPr id="11279" name="Group 30">
                <a:extLst>
                  <a:ext uri="{FF2B5EF4-FFF2-40B4-BE49-F238E27FC236}">
                    <a16:creationId xmlns:a16="http://schemas.microsoft.com/office/drawing/2014/main" xmlns="" id="{F7AD30DE-2FED-4E03-A397-F92A892A01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12" y="2601"/>
                <a:ext cx="315" cy="666"/>
                <a:chOff x="3312" y="2352"/>
                <a:chExt cx="240" cy="666"/>
              </a:xfrm>
            </p:grpSpPr>
            <p:sp>
              <p:nvSpPr>
                <p:cNvPr id="11281" name="Text Box 31">
                  <a:extLst>
                    <a:ext uri="{FF2B5EF4-FFF2-40B4-BE49-F238E27FC236}">
                      <a16:creationId xmlns:a16="http://schemas.microsoft.com/office/drawing/2014/main" xmlns="" id="{26183BE1-61B5-433A-8787-1BB5C0B7DB3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2352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1282" name="Text Box 32">
                  <a:extLst>
                    <a:ext uri="{FF2B5EF4-FFF2-40B4-BE49-F238E27FC236}">
                      <a16:creationId xmlns:a16="http://schemas.microsoft.com/office/drawing/2014/main" xmlns="" id="{AADEC97E-99A5-4E44-B827-AE54064522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12" y="2688"/>
                  <a:ext cx="24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</a:p>
              </p:txBody>
            </p:sp>
          </p:grpSp>
          <p:sp>
            <p:nvSpPr>
              <p:cNvPr id="11280" name="Line 33">
                <a:extLst>
                  <a:ext uri="{FF2B5EF4-FFF2-40B4-BE49-F238E27FC236}">
                    <a16:creationId xmlns:a16="http://schemas.microsoft.com/office/drawing/2014/main" xmlns="" id="{9578AAA2-C5B1-45DA-A76B-ED13F9402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82" y="2907"/>
                <a:ext cx="2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278" name="Text Box 34">
              <a:extLst>
                <a:ext uri="{FF2B5EF4-FFF2-40B4-BE49-F238E27FC236}">
                  <a16:creationId xmlns:a16="http://schemas.microsoft.com/office/drawing/2014/main" xmlns="" id="{35BD8D49-79FC-49A7-98E0-8B17F1BF9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97"/>
              <a:ext cx="26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54 phút là……phút</a:t>
              </a:r>
            </a:p>
          </p:txBody>
        </p:sp>
      </p:grpSp>
      <p:sp>
        <p:nvSpPr>
          <p:cNvPr id="94243" name="Text Box 35">
            <a:extLst>
              <a:ext uri="{FF2B5EF4-FFF2-40B4-BE49-F238E27FC236}">
                <a16:creationId xmlns:a16="http://schemas.microsoft.com/office/drawing/2014/main" xmlns="" id="{DD0C80A7-CCBE-45CA-A8F0-1F56BEBDB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752600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244" name="Text Box 36">
            <a:extLst>
              <a:ext uri="{FF2B5EF4-FFF2-40B4-BE49-F238E27FC236}">
                <a16:creationId xmlns:a16="http://schemas.microsoft.com/office/drawing/2014/main" xmlns="" id="{F9B306CF-1D5D-4259-82EE-69B5BCF51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667000"/>
            <a:ext cx="801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</a:p>
        </p:txBody>
      </p:sp>
      <p:sp>
        <p:nvSpPr>
          <p:cNvPr id="94245" name="Text Box 37">
            <a:extLst>
              <a:ext uri="{FF2B5EF4-FFF2-40B4-BE49-F238E27FC236}">
                <a16:creationId xmlns:a16="http://schemas.microsoft.com/office/drawing/2014/main" xmlns="" id="{E8BE12A7-8F91-4CCA-AA5B-FC2ACEA4F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733800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4246" name="Text Box 38">
            <a:extLst>
              <a:ext uri="{FF2B5EF4-FFF2-40B4-BE49-F238E27FC236}">
                <a16:creationId xmlns:a16="http://schemas.microsoft.com/office/drawing/2014/main" xmlns="" id="{2B1ED055-C01F-491C-AE69-3F95933F4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00600"/>
            <a:ext cx="500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1681823" y="1103313"/>
            <a:ext cx="121377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131461" y="1093050"/>
            <a:ext cx="256473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7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7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5</TotalTime>
  <Words>400</Words>
  <Application>Microsoft Office PowerPoint</Application>
  <PresentationFormat>On-screen Show (4:3)</PresentationFormat>
  <Paragraphs>7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宋体</vt:lpstr>
      <vt:lpstr>.VnTime</vt:lpstr>
      <vt:lpstr>Arial</vt:lpstr>
      <vt:lpstr>HP001 5Ha</vt:lpstr>
      <vt:lpstr>Times New Roman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uden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o Thanh Binh-PC</dc:creator>
  <cp:lastModifiedBy>pc</cp:lastModifiedBy>
  <cp:revision>344</cp:revision>
  <dcterms:created xsi:type="dcterms:W3CDTF">2009-09-16T07:53:34Z</dcterms:created>
  <dcterms:modified xsi:type="dcterms:W3CDTF">2021-10-02T10:14:58Z</dcterms:modified>
</cp:coreProperties>
</file>